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8A592F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Пятница 19</w:t>
      </w:r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68770C">
        <w:rPr>
          <w:rFonts w:eastAsia="Calibri"/>
          <w:b/>
          <w:sz w:val="28"/>
          <w:szCs w:val="28"/>
          <w:lang w:eastAsia="en-US"/>
        </w:rPr>
        <w:t>11</w:t>
      </w:r>
      <w:r w:rsidR="00206C77">
        <w:rPr>
          <w:rFonts w:eastAsia="Calibri"/>
          <w:b/>
          <w:sz w:val="28"/>
          <w:szCs w:val="28"/>
          <w:lang w:eastAsia="en-US"/>
        </w:rPr>
        <w:t>.2021</w:t>
      </w:r>
    </w:p>
    <w:p w:rsidR="00B61C36" w:rsidRPr="00B61C36" w:rsidRDefault="008A592F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27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>
        <w:rPr>
          <w:rFonts w:eastAsia="Calibri"/>
          <w:b/>
          <w:sz w:val="28"/>
          <w:szCs w:val="28"/>
          <w:lang w:eastAsia="en-US"/>
        </w:rPr>
        <w:t>Сварщик</w:t>
      </w:r>
      <w:r w:rsidR="0068770C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68770C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="0068770C">
        <w:rPr>
          <w:rFonts w:eastAsia="Calibri"/>
          <w:b/>
          <w:sz w:val="28"/>
          <w:szCs w:val="28"/>
          <w:lang w:eastAsia="en-US"/>
        </w:rPr>
        <w:t>6 часов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C92C64">
        <w:rPr>
          <w:rFonts w:eastAsia="Calibri"/>
          <w:b/>
          <w:color w:val="FF0000"/>
          <w:sz w:val="32"/>
          <w:szCs w:val="32"/>
          <w:lang w:eastAsia="en-US"/>
        </w:rPr>
        <w:t>п</w:t>
      </w:r>
      <w:r w:rsidR="008A592F">
        <w:rPr>
          <w:rFonts w:eastAsia="Calibri"/>
          <w:b/>
          <w:color w:val="FF0000"/>
          <w:sz w:val="32"/>
          <w:szCs w:val="32"/>
          <w:lang w:eastAsia="en-US"/>
        </w:rPr>
        <w:t>олнить внеаудиторную работу № 67</w:t>
      </w:r>
      <w:bookmarkStart w:id="0" w:name="_GoBack"/>
      <w:bookmarkEnd w:id="0"/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1D6FAA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</w:t>
      </w:r>
      <w:proofErr w:type="spellStart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ваем подписывать  работы и ставить дату.</w:t>
      </w:r>
      <w:r w:rsidR="00FE0470">
        <w:rPr>
          <w:rFonts w:eastAsia="Calibri"/>
          <w:b/>
          <w:color w:val="FF0000"/>
          <w:sz w:val="32"/>
          <w:szCs w:val="32"/>
          <w:lang w:eastAsia="en-US"/>
        </w:rPr>
        <w:t xml:space="preserve"> 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1D6FAA">
        <w:rPr>
          <w:rFonts w:eastAsia="Calibri"/>
          <w:b/>
          <w:sz w:val="28"/>
          <w:lang w:eastAsia="en-US"/>
        </w:rPr>
        <w:t xml:space="preserve">нты! За выполнение заданий на </w:t>
      </w:r>
      <w:r w:rsidR="008A592F">
        <w:rPr>
          <w:rFonts w:eastAsia="Calibri"/>
          <w:b/>
          <w:sz w:val="28"/>
          <w:lang w:eastAsia="en-US"/>
        </w:rPr>
        <w:t>19</w:t>
      </w:r>
      <w:r w:rsidR="0068770C">
        <w:rPr>
          <w:rFonts w:eastAsia="Calibri"/>
          <w:b/>
          <w:sz w:val="28"/>
          <w:lang w:eastAsia="en-US"/>
        </w:rPr>
        <w:t>.11</w:t>
      </w:r>
      <w:r w:rsidR="00206C77">
        <w:rPr>
          <w:rFonts w:eastAsia="Calibri"/>
          <w:b/>
          <w:sz w:val="28"/>
          <w:lang w:eastAsia="en-US"/>
        </w:rPr>
        <w:t>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955A5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955A5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955A5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5955A5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955A5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955A5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955A5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5955A5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5955A5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5955A5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5955A5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5955A5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5955A5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D86043C" wp14:editId="295D6231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5955A5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5955A5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5955A5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5955A5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5955A5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5955A5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5955A5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5955A5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5955A5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5955A5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5955A5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5955A5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5955A5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5955A5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5955A5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5955A5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98223289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98223290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98223291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98223292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98223293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98223294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98223295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98223296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98223297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98223298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98223299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98223300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98223301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98223302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98223303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98223304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98223305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5955A5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5955A5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5955A5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5955A5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98223306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98223307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98223308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98223309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98223310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98223311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98223312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98223313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98223314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98223315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98223316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98223317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98223318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98223319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98223320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98223321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98223322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98223323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98223324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98223325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98223326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98223327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98223328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98223329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98223330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98223331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98223332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98223333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98223334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98223335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98223336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5955A5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5955A5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955A5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5955A5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5955A5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955A5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955A5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955A5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5955A5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955A5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5955A5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5955A5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5955A5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5955A5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5955A5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5955A5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5955A5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5955A5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98223337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98223338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98223339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98223340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98223341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98223342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98223343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98223344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98223345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98223346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98223347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98223348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98223349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98223350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98223351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98223352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98223353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98223354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98223355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5955A5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5955A5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5955A5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5955A5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5955A5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5955A5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98223356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98223357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98223358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98223359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98223360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98223361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98223362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98223363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98223364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98223365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98223366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98223367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98223368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98223369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5955A5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5955A5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5955A5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5955A5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5955A5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5955A5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5955A5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5955A5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5955A5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5955A5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5955A5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5955A5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5955A5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7E8CB6F5" wp14:editId="7753C7F1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5955A5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5955A5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5955A5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5955A5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5955A5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5955A5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5955A5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5955A5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5955A5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5955A5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5955A5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5955A5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5955A5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5955A5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5955A5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5955A5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5955A5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5955A5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5955A5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5955A5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5955A5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5955A5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5955A5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5955A5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42A5AF7" wp14:editId="47F09DA8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4DD0D65" wp14:editId="5F57D3F3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76AFFA6" wp14:editId="6EDE4C22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11BA378" wp14:editId="7C5B1AD1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E20B72A" wp14:editId="581FAE2F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26A1871" wp14:editId="4B3878F2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084CA35" wp14:editId="114E3B7B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014CAA90" wp14:editId="753817B9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03F30401" wp14:editId="1CED59AE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58962E58" wp14:editId="147CC069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10EE38D7" wp14:editId="1E074887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18763445" wp14:editId="09BFEAA6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299A2E5" wp14:editId="7B0AF4B1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6E5A31C5" wp14:editId="15343BFE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0FEE48A2" wp14:editId="43651BA9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5955A5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5955A5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5955A5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5955A5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5955A5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5955A5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5955A5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5955A5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5955A5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5955A5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5955A5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98223554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5955A5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98223555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98223370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5955A5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5955A5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5955A5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5955A5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5955A5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5955A5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5955A5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5955A5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5955A5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5955A5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5955A5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5955A5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5955A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5955A5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5955A5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5955A5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5955A5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5955A5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5955A5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5955A5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5955A5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98223371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98223372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98223373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98223374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98223375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98223376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98223377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98223378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98223379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98223380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98223381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98223382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98223383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98223384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98223385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98223386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98223387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98223388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98223389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98223390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98223391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98223392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98223393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98223394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98223395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98223396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98223397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98223398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98223399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98223400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98223401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98223402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98223403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98223404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98223405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98223406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5955A5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5955A5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5955A5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5955A5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5955A5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5955A5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5955A5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5955A5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5955A5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5955A5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5955A5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8E2EDB3" wp14:editId="54C5B48F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3FACA532" wp14:editId="5D4A416F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4BD2A1A" wp14:editId="6804D4B3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C60CC25" wp14:editId="4884573F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1813E162" wp14:editId="4DBA29BE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79E04040" wp14:editId="2B0DDC79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5955A5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5955A5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5955A5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5955A5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5955A5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DCFE64C" wp14:editId="3BC2D15E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BE6E23C" wp14:editId="2381DE88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842CCDD" wp14:editId="45BA22B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0D36815" wp14:editId="194CA2AE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5955A5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5955A5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5955A5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5955A5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5955A5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C09B7C4" wp14:editId="0BDBA9C8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050D0D64" wp14:editId="60C75D7D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5B5A6C09" wp14:editId="36EF7720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98223407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98223408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BB9E902" wp14:editId="462CB829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3CA1CCD8" wp14:editId="263C4D0B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26458EA" wp14:editId="0EB3F283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286B357A" wp14:editId="33EF5167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F12AC37" wp14:editId="0A65A4F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876F358" wp14:editId="06625FB9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06FEED4A" wp14:editId="7CE1E262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98223409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98223410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98223411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98223412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98223413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98223414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98223415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98223416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98223417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98223418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98223419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98223420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98223421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98223422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98223423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98223424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98223425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98223426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98223427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98223428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98223429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98223430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98223431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98223432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98223433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98223434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98223435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98223436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955A5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955A5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955A5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955A5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955A5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5955A5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5955A5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5955A5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5955A5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5955A5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5955A5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5955A5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5955A5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5955A5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5955A5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5955A5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5955A5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5955A5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5955A5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5955A5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5955A5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5955A5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5955A5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5955A5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5955A5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5955A5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5955A5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5955A5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5955A5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5955A5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5955A5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5955A5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5955A5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5955A5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5955A5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5955A5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5955A5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5955A5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5955A5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00B6B3C7" wp14:editId="7C1B9B9A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5955A5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5955A5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5955A5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5955A5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5955A5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4A2D59A2" wp14:editId="48D47671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9D097AF" wp14:editId="7257C4C0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23F216" wp14:editId="7A0B050A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3CD42AD" wp14:editId="4483AC02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0A6A954F" wp14:editId="35EE9D3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1E130714" wp14:editId="5B033C8B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263675C4" wp14:editId="1250AECE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3C4EDD11" wp14:editId="3883B2E9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F737767" wp14:editId="7BB86D53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6D471138" wp14:editId="5A6C8C26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114982EC" wp14:editId="4C30478A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3354EA0" wp14:editId="5F1633A1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1C789B7" wp14:editId="0EFB36B5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66E6FBB" wp14:editId="65C138B1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0A8BD63" wp14:editId="247645B3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685CA97C" wp14:editId="45DEE27F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12A403EC" wp14:editId="393729C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144ACE94" wp14:editId="14E3ACFB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D6FC8E9" wp14:editId="447B8788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520B5408" wp14:editId="17A398C4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A285338" wp14:editId="780D7823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7C6CD07" wp14:editId="60B458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01A810B1" wp14:editId="27951551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1D5F950D" wp14:editId="76E5E3C8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C605FDC" wp14:editId="484A683E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98DECF6" wp14:editId="04C87C6D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1A5A1A05" wp14:editId="0DA5030B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0E726C94" wp14:editId="56BC2A5A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0BB1AE91" wp14:editId="3A82AB6C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41F7114C" wp14:editId="3E5F59E4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B084C07" wp14:editId="38599E55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611BEB08" wp14:editId="07148F0A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98223437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98223438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98223439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98223440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98223441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98223442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98223443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98223444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98223445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98223446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98223447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98223448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98223449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98223450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98223451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98223452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98223453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98223454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5955A5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5955A5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5955A5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5955A5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5955A5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5955A5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5955A5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5955A5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AC03326" wp14:editId="7A76FB56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41951DD5" wp14:editId="10A65D82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95DF1A2" wp14:editId="040BB08B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806C0F" wp14:editId="0CBE51B2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7C50CFC2" wp14:editId="433F4B39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E35AC63" wp14:editId="1C233446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D9920E6" wp14:editId="468FC543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48F6D8A" wp14:editId="5D6A0493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73E5325" wp14:editId="3D0880D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A42AB9E" wp14:editId="3ABE9022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BAC49FC" wp14:editId="5B9F1605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11CB6FB" wp14:editId="45A463A5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E8F8E14" wp14:editId="744A721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7082B4E" wp14:editId="3F7243DA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DA1C6FB" wp14:editId="625B5B48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5C9B9A9" wp14:editId="06E486CD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8142A5D" wp14:editId="08A9D4A1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64EE9B8" wp14:editId="4C6931C0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AA680F7" wp14:editId="60AE8B59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324CCD8" wp14:editId="55D34971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5B55F20" wp14:editId="3A0F17C1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00F2BBD" wp14:editId="110DEFB1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B120DB" wp14:editId="4C465D4E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2765AD1" wp14:editId="5186E9D4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C5450E" wp14:editId="0DF6F82A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69B2113" wp14:editId="1850AA20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99B4764" wp14:editId="050EC942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234B9B1B" wp14:editId="268A2224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4C95EC" wp14:editId="41204637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E3290C3" wp14:editId="44E84814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220CCC" wp14:editId="1B51A64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5E105" wp14:editId="2D7638C3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6C504E" wp14:editId="75519467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B72BFA" wp14:editId="6F1EF9B2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25E26BD" wp14:editId="4100EAEA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40ED12" wp14:editId="64D3B21D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864F5ED" wp14:editId="443B5472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2380F7" wp14:editId="74175E9E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95B9E7" wp14:editId="6E0998F9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13E824B" wp14:editId="56193835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E359B" wp14:editId="0AAB2CEA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63E6C9EC" wp14:editId="27DD566D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495874" wp14:editId="25D35793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7D35894" wp14:editId="41F9E5C1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EFFB99" wp14:editId="5393F84B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EA93BAC" wp14:editId="6D631AEF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E0D40EF" wp14:editId="2D80B8EA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E42A34D" wp14:editId="1D7FA6F4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49A49" wp14:editId="0E0FAC7A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A588284" wp14:editId="0093AC4B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C455E69" wp14:editId="4C43BF95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5E198979" wp14:editId="14BBD8B3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5751A88" wp14:editId="78877C2A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0B35045" wp14:editId="7A1B2807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EDB80E3" wp14:editId="45EC82DE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D6568F9" wp14:editId="5678E8A1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814FF6" wp14:editId="36E58AA7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F04ECEE" wp14:editId="1B022C26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D645E6F" wp14:editId="4E879DBE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3BB5E8F" wp14:editId="06277A4E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8BBA75" wp14:editId="127CF638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FE8268" wp14:editId="64DDB53B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87E9664" wp14:editId="1B5C3AC5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475323" wp14:editId="174D28B4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61F43B5" wp14:editId="787520B6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074DB88" wp14:editId="5E16BC28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93D3CE0" wp14:editId="2D5517E5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48280B6" wp14:editId="0D909BC3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FB452EA" wp14:editId="43DDDB5C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135381B" wp14:editId="61B63BEC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5BDF4" wp14:editId="6DF4FEB9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DCEB2D" wp14:editId="383713CF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FFCCC8" wp14:editId="775FF3AA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713A6E3" wp14:editId="07F61C20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7A199F2" wp14:editId="5D9B93BB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F5D54" wp14:editId="152C24AD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987CD6C" wp14:editId="49E09A80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893FA6A" wp14:editId="6FFA8D25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A05C012" wp14:editId="49A667A7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E347EA" wp14:editId="1D4A921C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0D3F531" wp14:editId="6E723B67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5DE01F" wp14:editId="3F6BC8EC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507E066" wp14:editId="3A387AA7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3C62B17" wp14:editId="046FE3B5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37F3BC5" wp14:editId="5324C411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4828F4D" wp14:editId="5FC04F9E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BB47A6" wp14:editId="7EB890A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935A47" wp14:editId="74FAFB08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7D464F" wp14:editId="6FFF2DD2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8DCB6C" wp14:editId="79C1CB11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984D67" wp14:editId="5FDE3691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E043D2" wp14:editId="3896C5C0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2D3756" wp14:editId="60B096E3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1996897" wp14:editId="254E58CD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9B17256" wp14:editId="377C1A1F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02D8AD" wp14:editId="1B3F2E48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1DF33EE" wp14:editId="4AD81F0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2A58A1" wp14:editId="53970E93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17016E" wp14:editId="3E9EC59B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C0FB3AE" wp14:editId="316D1B63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1C08480" wp14:editId="11A7ECAF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2FA24E" wp14:editId="28727509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00A6EC" wp14:editId="16107E9C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D5D61B" wp14:editId="53837C76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64A8C9C" wp14:editId="25014365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8343F2" wp14:editId="12D274FB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DE8166" wp14:editId="2916F315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0783BFA" wp14:editId="4FA1CD5F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D50908E" wp14:editId="66C63F4C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E772AC9" wp14:editId="1CB15B9B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140314" wp14:editId="29C6F1D4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0382A81" wp14:editId="15C38490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8C138CB" wp14:editId="77AC8B3A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16614DA" wp14:editId="343AAE83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459DB9" wp14:editId="6BC09CA5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74648FF" wp14:editId="3E6B3D92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325E933" wp14:editId="5070173A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737F3C5" wp14:editId="388FB564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2E9BA9" wp14:editId="2316968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499CE3A" wp14:editId="0B89535A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2E4F53BA" wp14:editId="344BCA9B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AA87373" wp14:editId="0B61E623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5C67AA5" wp14:editId="6A5BF30A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6487C46F" wp14:editId="4787D58D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1186C65" wp14:editId="6103474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5D2D19A" wp14:editId="13BFD41E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1394E34" wp14:editId="4E79E96C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5FCA77B" wp14:editId="38B1EBF5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CB5DA6A" wp14:editId="0788E822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A3E08BD" wp14:editId="28E210D4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AC6A83" wp14:editId="087EE0BC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680482B" wp14:editId="025D521F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242117" wp14:editId="7216412D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CF59AD" wp14:editId="5FB0254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92F00F" wp14:editId="37102C11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775FFF" wp14:editId="38AA689E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7C4AF7" wp14:editId="4754E735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F36B14D" wp14:editId="103C90AC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E86C4B6" wp14:editId="13357D18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60CC8AE" wp14:editId="337B6F36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6646B5" wp14:editId="6BB34A4B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361675" wp14:editId="2E08600B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2596229" wp14:editId="0A178269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F29C82" wp14:editId="706B0110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14BAD9" wp14:editId="3A50F05F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E2248AC" wp14:editId="144AD85C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5B0E27" wp14:editId="3E3AA1A5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58089C" wp14:editId="4E4F486D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9A4BD2" wp14:editId="045BA969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7EC6C2" wp14:editId="599BE15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215AF1" wp14:editId="36AAA532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903A3E" wp14:editId="77173682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931F33" wp14:editId="3720B8AD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5993D2" wp14:editId="7088CA5C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C81AFD" wp14:editId="79C04794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86F9A4" wp14:editId="3523F29A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F1ED89C" wp14:editId="1D68AA45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58EB7D" wp14:editId="154EECC2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DD99DC" wp14:editId="4364360F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7AAC92" wp14:editId="5B3B560C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60F1B0" wp14:editId="3824B2EC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F0D43C" wp14:editId="1C0AED19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368FC0" wp14:editId="4A35B761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C8DD08" wp14:editId="79D438BF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D91E41B" wp14:editId="40E8CF3A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E62C1BB" wp14:editId="6DAEFEB8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6EC63D" wp14:editId="4DB7F37E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50500D1" wp14:editId="4BFD15C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73A95C4" wp14:editId="2D906BCD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846B05" wp14:editId="2B0A6699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90ED5DF" wp14:editId="592FA121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455605" wp14:editId="6601A7ED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8940C15" wp14:editId="12A06B6E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F4620B8" wp14:editId="306210CE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D2B8022" wp14:editId="48DF7543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FA26E2C" wp14:editId="556957DD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55C96DF" wp14:editId="0C14BDD6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2C35F89" wp14:editId="6C34C55C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F845C46" wp14:editId="53D4BB07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2317CDF7" wp14:editId="63454F13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4F77DA4" wp14:editId="559BF270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AB0A840" wp14:editId="463378DD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FB0996A" wp14:editId="74FA5D42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D8A071" wp14:editId="688FE571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620A72" wp14:editId="1337B4E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5B247ECD" wp14:editId="222159BD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747C6446" wp14:editId="631FCF9B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66C6904" wp14:editId="18059406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0C6E4B" wp14:editId="5CEFEAFE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16F181" wp14:editId="3A3BDCE5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59620EC" wp14:editId="0B79CE83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423B9" wp14:editId="630B4985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060F0" wp14:editId="6663A70F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0CDC6B" wp14:editId="4070B2E9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E8C7DC5" wp14:editId="2EC1C256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A4939ED" wp14:editId="46402D63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71A0536" wp14:editId="2C469EB8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C43B1DE" wp14:editId="3C0B4DE4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8B7FF2B" wp14:editId="65C4D834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A73CF3" wp14:editId="69DA0BFE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D0B07AE" wp14:editId="5B329A71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F5BC12F" wp14:editId="3E0F03A3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B5CB4" wp14:editId="0BF05317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1DB049D6" wp14:editId="0F0D5E3A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EE4957D" wp14:editId="72479BA6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02B14D5" wp14:editId="4FCB0E03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BE572BD" wp14:editId="6C6F9AD8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109436AD" wp14:editId="21023509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B957DC" wp14:editId="1D6C789A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55B7227" wp14:editId="00372394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E5C9D56" wp14:editId="220CCB68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FE40A81" wp14:editId="4A73D9C5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9762B6A" wp14:editId="256C5AF9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48EAD7A6" wp14:editId="745FE94C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1E85FB54" wp14:editId="15077C9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5B4373BC" wp14:editId="45BBED0E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5582124B" wp14:editId="7A04A9C6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1FF20BAA" wp14:editId="23B6409E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1D9A84B" wp14:editId="361A163F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1D42FED" wp14:editId="643F640C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EEE0F1A" wp14:editId="3DC6441E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7A300D7C" wp14:editId="20823F0A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FB9392D" wp14:editId="3FD34552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71729B1" wp14:editId="3EA7290B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DDE5840" wp14:editId="45EC4D24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15583945" wp14:editId="7499C1B6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9A9656B" wp14:editId="02A48EEB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5955A5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5955A5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5955A5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5955A5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5955A5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5955A5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5955A5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5955A5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5955A5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5955A5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5955A5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5955A5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5955A5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5955A5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8A592F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98223455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98223456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98223457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98223458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98223459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98223460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98223461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98223462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98223463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98223464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98223465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98223466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98223467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98223468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98223469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98223470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98223471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98223472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98223473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98223474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98223475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98223476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98223477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98223478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98223479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98223480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98223481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98223482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98223483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98223484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98223485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98223486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98223487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98223488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98223489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98223490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98223491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98223492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98223493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98223494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98223495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98223496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98223497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98223498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98223499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98223500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98223501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98223502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98223503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98223504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98223505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98223506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98223507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98223508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98223509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98223510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98223511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98223512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98223513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98223514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98223515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98223516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98223517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98223518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98223519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98223520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98223521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98223522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98223523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98223524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98223525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98223526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98223527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98223528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98223529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98223530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98223531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98223532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98223533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98223534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98223535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98223536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98223537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98223538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98223539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98223540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98223541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98223542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98223543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98223544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98223545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98223546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98223547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98223548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98223549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98223550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98223551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98223552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98223553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55A5" w:rsidRDefault="005955A5" w:rsidP="00334841">
      <w:r>
        <w:separator/>
      </w:r>
    </w:p>
  </w:endnote>
  <w:endnote w:type="continuationSeparator" w:id="0">
    <w:p w:rsidR="005955A5" w:rsidRDefault="005955A5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A592F">
      <w:rPr>
        <w:noProof/>
      </w:rPr>
      <w:t>32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55A5" w:rsidRDefault="005955A5" w:rsidP="00334841">
      <w:r>
        <w:separator/>
      </w:r>
    </w:p>
  </w:footnote>
  <w:footnote w:type="continuationSeparator" w:id="0">
    <w:p w:rsidR="005955A5" w:rsidRDefault="005955A5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B75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6FAA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373E0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5B95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5A5"/>
    <w:rsid w:val="00595EF9"/>
    <w:rsid w:val="005D03F0"/>
    <w:rsid w:val="005D3BA7"/>
    <w:rsid w:val="005D7F04"/>
    <w:rsid w:val="005E034D"/>
    <w:rsid w:val="005E04AF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8770C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3BDD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A592F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D74F8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187C"/>
    <w:rsid w:val="00C12935"/>
    <w:rsid w:val="00C22A83"/>
    <w:rsid w:val="00C35621"/>
    <w:rsid w:val="00C40851"/>
    <w:rsid w:val="00C668E9"/>
    <w:rsid w:val="00C85A2F"/>
    <w:rsid w:val="00C85ED6"/>
    <w:rsid w:val="00C92C64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E0470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B8AB46-3748-40E3-AB24-18659373E6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7</Pages>
  <Words>22963</Words>
  <Characters>130893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49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2</cp:revision>
  <cp:lastPrinted>2017-02-16T04:34:00Z</cp:lastPrinted>
  <dcterms:created xsi:type="dcterms:W3CDTF">2021-11-12T05:51:00Z</dcterms:created>
  <dcterms:modified xsi:type="dcterms:W3CDTF">2021-11-12T05:51:00Z</dcterms:modified>
</cp:coreProperties>
</file>